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410" r:id="rId4"/>
    <p:sldId id="384" r:id="rId5"/>
    <p:sldId id="385" r:id="rId6"/>
    <p:sldId id="386" r:id="rId7"/>
    <p:sldId id="392" r:id="rId8"/>
    <p:sldId id="411" r:id="rId9"/>
    <p:sldId id="391" r:id="rId10"/>
    <p:sldId id="412" r:id="rId11"/>
    <p:sldId id="415" r:id="rId12"/>
    <p:sldId id="387" r:id="rId13"/>
    <p:sldId id="393" r:id="rId14"/>
    <p:sldId id="413" r:id="rId15"/>
    <p:sldId id="395" r:id="rId16"/>
    <p:sldId id="397" r:id="rId17"/>
    <p:sldId id="398" r:id="rId18"/>
    <p:sldId id="399" r:id="rId19"/>
    <p:sldId id="400" r:id="rId20"/>
    <p:sldId id="401" r:id="rId21"/>
    <p:sldId id="402" r:id="rId22"/>
    <p:sldId id="403" r:id="rId23"/>
    <p:sldId id="404" r:id="rId24"/>
    <p:sldId id="405" r:id="rId25"/>
    <p:sldId id="406" r:id="rId26"/>
    <p:sldId id="407" r:id="rId27"/>
    <p:sldId id="408" r:id="rId28"/>
    <p:sldId id="409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7" d="100"/>
          <a:sy n="67" d="100"/>
        </p:scale>
        <p:origin x="65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8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1.wmf"/><Relationship Id="rId4" Type="http://schemas.openxmlformats.org/officeDocument/2006/relationships/image" Target="../media/image4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31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337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hyperlink" Target="http://www.uic.edu/classes/eecs/eecs520/textbook/node32.html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4582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. 3 and start Chap. 4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err="1">
                <a:solidFill>
                  <a:schemeClr val="folHlink"/>
                </a:solidFill>
              </a:rPr>
              <a:t>Multipole</a:t>
            </a:r>
            <a:r>
              <a:rPr lang="en-US" sz="3200" b="1" dirty="0">
                <a:solidFill>
                  <a:schemeClr val="folHlink"/>
                </a:solidFill>
              </a:rPr>
              <a:t> moment expansion of electrostatic potential – 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Spherical coordinat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Cartesian coordinat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52FD98-42B5-407D-BAFE-80C2189A0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F9FD6D-74FA-478C-9030-D50EA8CE79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592ADF-AC1C-4BAA-828B-952A7194A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BD9155-EC22-4723-A930-EAF3AFB79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54566"/>
              </p:ext>
            </p:extLst>
          </p:nvPr>
        </p:nvGraphicFramePr>
        <p:xfrm>
          <a:off x="457200" y="158751"/>
          <a:ext cx="4447234" cy="304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3" imgW="1968480" imgH="1346040" progId="Equation.DSMT4">
                  <p:embed/>
                </p:oleObj>
              </mc:Choice>
              <mc:Fallback>
                <p:oleObj name="Equation" r:id="rId3" imgW="19684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58751"/>
                        <a:ext cx="4447234" cy="3041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F1E599-B50F-4F27-B625-06A2ABE19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83845"/>
              </p:ext>
            </p:extLst>
          </p:nvPr>
        </p:nvGraphicFramePr>
        <p:xfrm>
          <a:off x="457200" y="3268848"/>
          <a:ext cx="7874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5" imgW="3543120" imgH="685800" progId="Equation.DSMT4">
                  <p:embed/>
                </p:oleObj>
              </mc:Choice>
              <mc:Fallback>
                <p:oleObj name="Equation" r:id="rId5" imgW="35431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268848"/>
                        <a:ext cx="7874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26D507-C047-441E-8AD5-8C0B82FB8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0788"/>
              </p:ext>
            </p:extLst>
          </p:nvPr>
        </p:nvGraphicFramePr>
        <p:xfrm>
          <a:off x="457200" y="4959702"/>
          <a:ext cx="3962400" cy="138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8" name="Equation" r:id="rId7" imgW="1968480" imgH="685800" progId="Equation.DSMT4">
                  <p:embed/>
                </p:oleObj>
              </mc:Choice>
              <mc:Fallback>
                <p:oleObj name="Equation" r:id="rId7" imgW="1968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4959702"/>
                        <a:ext cx="3962400" cy="1380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564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F4018B-055E-4BBD-A38D-2B3A28B408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23C61BE-3B3B-4A23-A87E-8074630A2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BDA9DB-B0CE-4836-ADE1-E24CC1F27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359524-81F1-463C-B141-46F79B2D2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50174"/>
              </p:ext>
            </p:extLst>
          </p:nvPr>
        </p:nvGraphicFramePr>
        <p:xfrm>
          <a:off x="685800" y="2112962"/>
          <a:ext cx="63690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数式" r:id="rId3" imgW="3111480" imgH="2158920" progId="Equation.3">
                  <p:embed/>
                </p:oleObj>
              </mc:Choice>
              <mc:Fallback>
                <p:oleObj name="数式" r:id="rId3" imgW="3111480" imgH="21589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12962"/>
                        <a:ext cx="6369050" cy="44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E477A8-15F5-4C6F-AA89-8A7D49177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401711"/>
              </p:ext>
            </p:extLst>
          </p:nvPr>
        </p:nvGraphicFramePr>
        <p:xfrm>
          <a:off x="3429000" y="190918"/>
          <a:ext cx="3737429" cy="172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5" imgW="1485720" imgH="685800" progId="Equation.DSMT4">
                  <p:embed/>
                </p:oleObj>
              </mc:Choice>
              <mc:Fallback>
                <p:oleObj name="Equation" r:id="rId5" imgW="1485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190918"/>
                        <a:ext cx="3737429" cy="1724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31720AB-57DB-4FBF-BC89-5334FCC74185}"/>
              </a:ext>
            </a:extLst>
          </p:cNvPr>
          <p:cNvSpPr txBox="1"/>
          <p:nvPr/>
        </p:nvSpPr>
        <p:spPr>
          <a:xfrm>
            <a:off x="152400" y="319088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</p:spTree>
    <p:extLst>
      <p:ext uri="{BB962C8B-B14F-4D97-AF65-F5344CB8AC3E}">
        <p14:creationId xmlns:p14="http://schemas.microsoft.com/office/powerpoint/2010/main" val="994128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en more 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31250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9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9333"/>
              </p:ext>
            </p:extLst>
          </p:nvPr>
        </p:nvGraphicFramePr>
        <p:xfrm>
          <a:off x="139700" y="3090863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" name="数式" r:id="rId5" imgW="3441600" imgH="1422360" progId="Equation.3">
                  <p:embed/>
                </p:oleObj>
              </mc:Choice>
              <mc:Fallback>
                <p:oleObj name="数式" r:id="rId5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090863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59509"/>
              </p:ext>
            </p:extLst>
          </p:nvPr>
        </p:nvGraphicFramePr>
        <p:xfrm>
          <a:off x="247650" y="187325"/>
          <a:ext cx="8501063" cy="59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Equation" r:id="rId3" imgW="4724280" imgH="3288960" progId="Equation.DSMT4">
                  <p:embed/>
                </p:oleObj>
              </mc:Choice>
              <mc:Fallback>
                <p:oleObj name="Equation" r:id="rId3" imgW="4724280" imgH="328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87325"/>
                        <a:ext cx="8501063" cy="593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AFD382E-AAFB-42A5-A873-DC80A28A25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FD8136-FC89-4D48-8EE3-FDE443E8B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BC24A5-066E-403C-AC83-E877B2955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8F00942-5AC2-463A-A610-4057FAB10CEE}"/>
              </a:ext>
            </a:extLst>
          </p:cNvPr>
          <p:cNvSpPr txBox="1"/>
          <p:nvPr/>
        </p:nvSpPr>
        <p:spPr>
          <a:xfrm>
            <a:off x="4572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0BE678F-9B23-43A1-AA23-1B90A1610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61249"/>
              </p:ext>
            </p:extLst>
          </p:nvPr>
        </p:nvGraphicFramePr>
        <p:xfrm>
          <a:off x="156936" y="918220"/>
          <a:ext cx="8997950" cy="52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3" imgW="5041800" imgH="2908080" progId="Equation.DSMT4">
                  <p:embed/>
                </p:oleObj>
              </mc:Choice>
              <mc:Fallback>
                <p:oleObj name="Equation" r:id="rId3" imgW="5041800" imgH="2908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36" y="918220"/>
                        <a:ext cx="8997950" cy="521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634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79427"/>
              </p:ext>
            </p:extLst>
          </p:nvPr>
        </p:nvGraphicFramePr>
        <p:xfrm>
          <a:off x="342900" y="973138"/>
          <a:ext cx="8458200" cy="491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Equation" r:id="rId3" imgW="6946560" imgH="4025880" progId="Equation.DSMT4">
                  <p:embed/>
                </p:oleObj>
              </mc:Choice>
              <mc:Fallback>
                <p:oleObj name="Equation" r:id="rId3" imgW="6946560" imgH="4025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973138"/>
                        <a:ext cx="8458200" cy="491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</p:spTree>
    <p:extLst>
      <p:ext uri="{BB962C8B-B14F-4D97-AF65-F5344CB8AC3E}">
        <p14:creationId xmlns:p14="http://schemas.microsoft.com/office/powerpoint/2010/main" val="33492515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535341"/>
              </p:ext>
            </p:extLst>
          </p:nvPr>
        </p:nvGraphicFramePr>
        <p:xfrm>
          <a:off x="685800" y="649246"/>
          <a:ext cx="7696200" cy="575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5" name="Equation" r:id="rId3" imgW="6400800" imgH="4775040" progId="Equation.DSMT4">
                  <p:embed/>
                </p:oleObj>
              </mc:Choice>
              <mc:Fallback>
                <p:oleObj name="Equation" r:id="rId3" imgW="6400800" imgH="477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49246"/>
                        <a:ext cx="7696200" cy="5751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3355605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36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2716720"/>
            <a:ext cx="89535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-24384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295400" y="1066800"/>
            <a:ext cx="1143000" cy="1981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572000" y="2436304"/>
            <a:ext cx="2057400" cy="17546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05084"/>
              </p:ext>
            </p:extLst>
          </p:nvPr>
        </p:nvGraphicFramePr>
        <p:xfrm>
          <a:off x="185738" y="452438"/>
          <a:ext cx="7138987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1" name="Equation" r:id="rId4" imgW="5232240" imgH="1358640" progId="Equation.DSMT4">
                  <p:embed/>
                </p:oleObj>
              </mc:Choice>
              <mc:Fallback>
                <p:oleObj name="Equation" r:id="rId4" imgW="5232240" imgH="1358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452438"/>
                        <a:ext cx="7138987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3886200" y="2785191"/>
            <a:ext cx="0" cy="3376404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16200000">
            <a:off x="3236267" y="4455468"/>
            <a:ext cx="990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B050"/>
                </a:solidFill>
                <a:latin typeface="+mj-lt"/>
              </a:rPr>
              <a:t>r = a</a:t>
            </a:r>
          </a:p>
        </p:txBody>
      </p:sp>
    </p:spTree>
    <p:extLst>
      <p:ext uri="{BB962C8B-B14F-4D97-AF65-F5344CB8AC3E}">
        <p14:creationId xmlns:p14="http://schemas.microsoft.com/office/powerpoint/2010/main" val="24572021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90820"/>
              </p:ext>
            </p:extLst>
          </p:nvPr>
        </p:nvGraphicFramePr>
        <p:xfrm>
          <a:off x="612775" y="1074738"/>
          <a:ext cx="8150225" cy="48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name="Equation" r:id="rId3" imgW="4279680" imgH="2590560" progId="Equation.DSMT4">
                  <p:embed/>
                </p:oleObj>
              </mc:Choice>
              <mc:Fallback>
                <p:oleObj name="Equation" r:id="rId3" imgW="4279680" imgH="259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074738"/>
                        <a:ext cx="8150225" cy="48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gnificanc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27740"/>
              </p:ext>
            </p:extLst>
          </p:nvPr>
        </p:nvGraphicFramePr>
        <p:xfrm>
          <a:off x="450850" y="1006475"/>
          <a:ext cx="8266113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Equation" r:id="rId3" imgW="4038480" imgH="2590560" progId="Equation.DSMT4">
                  <p:embed/>
                </p:oleObj>
              </mc:Choice>
              <mc:Fallback>
                <p:oleObj name="Equation" r:id="rId3" imgW="4038480" imgH="259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006475"/>
                        <a:ext cx="8266113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572000" y="5334000"/>
            <a:ext cx="2743200" cy="690860"/>
            <a:chOff x="4572000" y="5334000"/>
            <a:chExt cx="2743200" cy="690860"/>
          </a:xfrm>
        </p:grpSpPr>
        <p:sp>
          <p:nvSpPr>
            <p:cNvPr id="7" name="Left Brace 6"/>
            <p:cNvSpPr/>
            <p:nvPr/>
          </p:nvSpPr>
          <p:spPr>
            <a:xfrm rot="-5400000">
              <a:off x="5791200" y="4114800"/>
              <a:ext cx="304800" cy="2743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715000" y="5562600"/>
              <a:ext cx="685800" cy="4622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>
                  <a:latin typeface="+mj-lt"/>
                </a:rPr>
                <a:t>q</a:t>
              </a:r>
              <a:r>
                <a:rPr lang="en-US" sz="2400" i="1" baseline="-25000" dirty="0" err="1">
                  <a:latin typeface="+mj-lt"/>
                </a:rPr>
                <a:t>lm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423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A9ADEC9-3011-4A8B-BF18-95842B5989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62000"/>
            <a:ext cx="9144000" cy="51054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5105400"/>
            <a:ext cx="8964930" cy="228600"/>
          </a:xfrm>
          <a:prstGeom prst="rect">
            <a:avLst/>
          </a:prstGeom>
          <a:solidFill>
            <a:srgbClr val="FFC00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2263864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between spherical harmonic and Cartesian fo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874662"/>
              </p:ext>
            </p:extLst>
          </p:nvPr>
        </p:nvGraphicFramePr>
        <p:xfrm>
          <a:off x="487680" y="3450432"/>
          <a:ext cx="280828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3" name="数式" r:id="rId3" imgW="1371600" imgH="1358640" progId="Equation.3">
                  <p:embed/>
                </p:oleObj>
              </mc:Choice>
              <mc:Fallback>
                <p:oleObj name="数式" r:id="rId3" imgW="137160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" y="3450432"/>
                        <a:ext cx="2808287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41619"/>
              </p:ext>
            </p:extLst>
          </p:nvPr>
        </p:nvGraphicFramePr>
        <p:xfrm>
          <a:off x="4197350" y="3570287"/>
          <a:ext cx="410845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4" name="数式" r:id="rId5" imgW="2006280" imgH="1358640" progId="Equation.3">
                  <p:embed/>
                </p:oleObj>
              </mc:Choice>
              <mc:Fallback>
                <p:oleObj name="数式" r:id="rId5" imgW="200628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570287"/>
                        <a:ext cx="4108450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73322"/>
              </p:ext>
            </p:extLst>
          </p:nvPr>
        </p:nvGraphicFramePr>
        <p:xfrm>
          <a:off x="2908300" y="20320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5" name="Equation" r:id="rId7" imgW="914400" imgH="250560" progId="Equation.DSMT4">
                  <p:embed/>
                </p:oleObj>
              </mc:Choice>
              <mc:Fallback>
                <p:oleObj name="Equation" r:id="rId7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8300" y="20320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85205"/>
              </p:ext>
            </p:extLst>
          </p:nvPr>
        </p:nvGraphicFramePr>
        <p:xfrm>
          <a:off x="182880" y="579038"/>
          <a:ext cx="4952348" cy="171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6" name="Equation" r:id="rId9" imgW="3035160" imgH="1054080" progId="Equation.DSMT4">
                  <p:embed/>
                </p:oleObj>
              </mc:Choice>
              <mc:Fallback>
                <p:oleObj name="Equation" r:id="rId9" imgW="30351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" y="579038"/>
                        <a:ext cx="4952348" cy="1719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 continued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46647"/>
              </p:ext>
            </p:extLst>
          </p:nvPr>
        </p:nvGraphicFramePr>
        <p:xfrm>
          <a:off x="5165708" y="33347"/>
          <a:ext cx="3833143" cy="9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7" name="Equation" r:id="rId11" imgW="2793960" imgH="672840" progId="Equation.DSMT4">
                  <p:embed/>
                </p:oleObj>
              </mc:Choice>
              <mc:Fallback>
                <p:oleObj name="Equation" r:id="rId11" imgW="2793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65708" y="33347"/>
                        <a:ext cx="3833143" cy="9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2022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39681"/>
              </p:ext>
            </p:extLst>
          </p:nvPr>
        </p:nvGraphicFramePr>
        <p:xfrm>
          <a:off x="685800" y="671266"/>
          <a:ext cx="8191500" cy="582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" name="Equation" r:id="rId3" imgW="6667200" imgH="4736880" progId="Equation.DSMT4">
                  <p:embed/>
                </p:oleObj>
              </mc:Choice>
              <mc:Fallback>
                <p:oleObj name="Equation" r:id="rId3" imgW="6667200" imgH="473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71266"/>
                        <a:ext cx="8191500" cy="5829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previous example:</a:t>
            </a:r>
          </a:p>
        </p:txBody>
      </p:sp>
    </p:spTree>
    <p:extLst>
      <p:ext uri="{BB962C8B-B14F-4D97-AF65-F5344CB8AC3E}">
        <p14:creationId xmlns:p14="http://schemas.microsoft.com/office/powerpoint/2010/main" val="6607159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" name="数式" r:id="rId3" imgW="3365280" imgH="2082600" progId="Equation.3">
                  <p:embed/>
                </p:oleObj>
              </mc:Choice>
              <mc:Fallback>
                <p:oleObj name="数式" r:id="rId3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form of electrostatic potential in te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848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multipole expansion in evaluating energy of a very localized charge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in a electrostatic field </a:t>
            </a:r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(such as an nucleus in the field produced by electrons in an atom)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07698"/>
              </p:ext>
            </p:extLst>
          </p:nvPr>
        </p:nvGraphicFramePr>
        <p:xfrm>
          <a:off x="703263" y="2254250"/>
          <a:ext cx="7356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8" name="数式" r:id="rId3" imgW="3593880" imgH="1218960" progId="Equation.3">
                  <p:embed/>
                </p:oleObj>
              </mc:Choice>
              <mc:Fallback>
                <p:oleObj name="数式" r:id="rId3" imgW="359388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254250"/>
                        <a:ext cx="73564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6996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81000" y="914400"/>
            <a:ext cx="2438400" cy="2362200"/>
            <a:chOff x="381000" y="914400"/>
            <a:chExt cx="2438400" cy="23622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417320" y="1219200"/>
              <a:ext cx="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09600" y="2247900"/>
              <a:ext cx="1905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609600" y="1752600"/>
              <a:ext cx="15240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1000" y="2743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86000" y="22053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447800" y="9144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z</a:t>
              </a:r>
            </a:p>
          </p:txBody>
        </p:sp>
      </p:grpSp>
      <p:sp>
        <p:nvSpPr>
          <p:cNvPr id="23" name="Oval 22"/>
          <p:cNvSpPr/>
          <p:nvPr/>
        </p:nvSpPr>
        <p:spPr>
          <a:xfrm>
            <a:off x="1264920" y="155448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280160" y="2667000"/>
            <a:ext cx="304800" cy="304800"/>
          </a:xfrm>
          <a:prstGeom prst="ellipse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5257800" y="2667000"/>
            <a:ext cx="2438400" cy="2362200"/>
            <a:chOff x="5257800" y="914400"/>
            <a:chExt cx="2438400" cy="2362200"/>
          </a:xfrm>
        </p:grpSpPr>
        <p:grpSp>
          <p:nvGrpSpPr>
            <p:cNvPr id="16" name="Group 15"/>
            <p:cNvGrpSpPr/>
            <p:nvPr/>
          </p:nvGrpSpPr>
          <p:grpSpPr>
            <a:xfrm>
              <a:off x="5257800" y="914400"/>
              <a:ext cx="2438400" cy="2362200"/>
              <a:chOff x="381000" y="914400"/>
              <a:chExt cx="2438400" cy="23622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1417320" y="1219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609600" y="2247900"/>
                <a:ext cx="1905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609600" y="1752600"/>
                <a:ext cx="15240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81000" y="27432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286000" y="22053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447800" y="914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</p:grpSp>
        <p:sp>
          <p:nvSpPr>
            <p:cNvPr id="25" name="Oval 24"/>
            <p:cNvSpPr/>
            <p:nvPr/>
          </p:nvSpPr>
          <p:spPr>
            <a:xfrm>
              <a:off x="6131908" y="153924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141720" y="274320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5993704" y="1931096"/>
              <a:ext cx="609600" cy="609600"/>
            </a:xfrm>
            <a:prstGeom prst="ellipse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77877"/>
              </p:ext>
            </p:extLst>
          </p:nvPr>
        </p:nvGraphicFramePr>
        <p:xfrm>
          <a:off x="190171" y="3453129"/>
          <a:ext cx="3856427" cy="136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2" name="Equation" r:id="rId3" imgW="3200400" imgH="1130040" progId="Equation.DSMT4">
                  <p:embed/>
                </p:oleObj>
              </mc:Choice>
              <mc:Fallback>
                <p:oleObj name="Equation" r:id="rId3" imgW="3200400" imgH="1130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71" y="3453129"/>
                        <a:ext cx="3856427" cy="136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99484"/>
              </p:ext>
            </p:extLst>
          </p:nvPr>
        </p:nvGraphicFramePr>
        <p:xfrm>
          <a:off x="3683000" y="5182368"/>
          <a:ext cx="5384800" cy="106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3" name="Equation" r:id="rId5" imgW="4051080" imgH="799920" progId="Equation.DSMT4">
                  <p:embed/>
                </p:oleObj>
              </mc:Choice>
              <mc:Fallback>
                <p:oleObj name="Equation" r:id="rId5" imgW="4051080" imgH="7999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182368"/>
                        <a:ext cx="5384800" cy="1066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155448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752600" y="26625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70C0"/>
                </a:solidFill>
                <a:latin typeface="+mj-lt"/>
              </a:rPr>
              <a:t>-q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633372" y="441328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562600" y="31197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629400" y="3581400"/>
            <a:ext cx="924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70C0"/>
                </a:solidFill>
                <a:latin typeface="+mj-lt"/>
              </a:rPr>
              <a:t>-2q</a:t>
            </a:r>
          </a:p>
        </p:txBody>
      </p:sp>
    </p:spTree>
    <p:extLst>
      <p:ext uri="{BB962C8B-B14F-4D97-AF65-F5344CB8AC3E}">
        <p14:creationId xmlns:p14="http://schemas.microsoft.com/office/powerpoint/2010/main" val="38583591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48373"/>
              </p:ext>
            </p:extLst>
          </p:nvPr>
        </p:nvGraphicFramePr>
        <p:xfrm>
          <a:off x="579438" y="838200"/>
          <a:ext cx="81835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0" name="数式" r:id="rId3" imgW="4622760" imgH="1841400" progId="Equation.3">
                  <p:embed/>
                </p:oleObj>
              </mc:Choice>
              <mc:Fallback>
                <p:oleObj name="数式" r:id="rId3" imgW="4622760" imgH="1841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38200"/>
                        <a:ext cx="8183562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3950"/>
              </p:ext>
            </p:extLst>
          </p:nvPr>
        </p:nvGraphicFramePr>
        <p:xfrm>
          <a:off x="1104106" y="4343400"/>
          <a:ext cx="693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1" name="数式" r:id="rId5" imgW="3695400" imgH="444240" progId="Equation.3">
                  <p:embed/>
                </p:oleObj>
              </mc:Choice>
              <mc:Fallback>
                <p:oleObj name="数式" r:id="rId5" imgW="369540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06" y="4343400"/>
                        <a:ext cx="693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472"/>
              </p:ext>
            </p:extLst>
          </p:nvPr>
        </p:nvGraphicFramePr>
        <p:xfrm>
          <a:off x="423863" y="5157788"/>
          <a:ext cx="829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2" name="数式" r:id="rId7" imgW="4419360" imgH="469800" progId="Equation.3">
                  <p:embed/>
                </p:oleObj>
              </mc:Choice>
              <mc:Fallback>
                <p:oleObj name="数式" r:id="rId7" imgW="441936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8296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9678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56166"/>
              </p:ext>
            </p:extLst>
          </p:nvPr>
        </p:nvGraphicFramePr>
        <p:xfrm>
          <a:off x="285750" y="981075"/>
          <a:ext cx="8294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2" name="数式" r:id="rId3" imgW="4419360" imgH="1015920" progId="Equation.3">
                  <p:embed/>
                </p:oleObj>
              </mc:Choice>
              <mc:Fallback>
                <p:oleObj name="数式" r:id="rId3" imgW="4419360" imgH="1015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81075"/>
                        <a:ext cx="8294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3029"/>
              </p:ext>
            </p:extLst>
          </p:nvPr>
        </p:nvGraphicFramePr>
        <p:xfrm>
          <a:off x="357188" y="3048000"/>
          <a:ext cx="56007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3" name="Equation" r:id="rId5" imgW="2984400" imgH="685800" progId="Equation.DSMT4">
                  <p:embed/>
                </p:oleObj>
              </mc:Choice>
              <mc:Fallback>
                <p:oleObj name="Equation" r:id="rId5" imgW="29844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048000"/>
                        <a:ext cx="56007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4792"/>
              </p:ext>
            </p:extLst>
          </p:nvPr>
        </p:nvGraphicFramePr>
        <p:xfrm>
          <a:off x="577850" y="4575175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4" name="数式" r:id="rId7" imgW="2920680" imgH="685800" progId="Equation.3">
                  <p:embed/>
                </p:oleObj>
              </mc:Choice>
              <mc:Fallback>
                <p:oleObj name="数式" r:id="rId7" imgW="292068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575175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9011"/>
              </p:ext>
            </p:extLst>
          </p:nvPr>
        </p:nvGraphicFramePr>
        <p:xfrm>
          <a:off x="5486400" y="3378199"/>
          <a:ext cx="3396060" cy="8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5" name="Equation" r:id="rId9" imgW="2539800" imgH="634680" progId="Equation.DSMT4">
                  <p:embed/>
                </p:oleObj>
              </mc:Choice>
              <mc:Fallback>
                <p:oleObj name="Equation" r:id="rId9" imgW="2539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3378199"/>
                        <a:ext cx="3396060" cy="8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403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31089"/>
              </p:ext>
            </p:extLst>
          </p:nvPr>
        </p:nvGraphicFramePr>
        <p:xfrm>
          <a:off x="489069" y="822622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4" name="数式" r:id="rId3" imgW="2920680" imgH="685800" progId="Equation.3">
                  <p:embed/>
                </p:oleObj>
              </mc:Choice>
              <mc:Fallback>
                <p:oleObj name="数式" r:id="rId3" imgW="29206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9" y="822622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38"/>
              </p:ext>
            </p:extLst>
          </p:nvPr>
        </p:nvGraphicFramePr>
        <p:xfrm>
          <a:off x="549275" y="2254646"/>
          <a:ext cx="60039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" name="数式" r:id="rId5" imgW="2933640" imgH="685800" progId="Equation.3">
                  <p:embed/>
                </p:oleObj>
              </mc:Choice>
              <mc:Fallback>
                <p:oleObj name="数式" r:id="rId5" imgW="293364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54646"/>
                        <a:ext cx="60039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7809"/>
              </p:ext>
            </p:extLst>
          </p:nvPr>
        </p:nvGraphicFramePr>
        <p:xfrm>
          <a:off x="656214" y="3740943"/>
          <a:ext cx="5243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6" name="数式" r:id="rId7" imgW="2793960" imgH="1168200" progId="Equation.3">
                  <p:embed/>
                </p:oleObj>
              </mc:Choice>
              <mc:Fallback>
                <p:oleObj name="数式" r:id="rId7" imgW="2793960" imgH="116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4" y="3740943"/>
                        <a:ext cx="524351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251"/>
              </p:ext>
            </p:extLst>
          </p:nvPr>
        </p:nvGraphicFramePr>
        <p:xfrm>
          <a:off x="4267200" y="2835274"/>
          <a:ext cx="4293610" cy="10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7" name="Equation" r:id="rId9" imgW="3543120" imgH="850680" progId="Equation.DSMT4">
                  <p:embed/>
                </p:oleObj>
              </mc:Choice>
              <mc:Fallback>
                <p:oleObj name="Equation" r:id="rId9" imgW="35431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2835274"/>
                        <a:ext cx="4293610" cy="103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686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887738"/>
              </p:ext>
            </p:extLst>
          </p:nvPr>
        </p:nvGraphicFramePr>
        <p:xfrm>
          <a:off x="565150" y="990600"/>
          <a:ext cx="83439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2" name="Equation" r:id="rId3" imgW="4076640" imgH="711000" progId="Equation.DSMT4">
                  <p:embed/>
                </p:oleObj>
              </mc:Choice>
              <mc:Fallback>
                <p:oleObj name="Equation" r:id="rId3" imgW="4076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990600"/>
                        <a:ext cx="834390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04048"/>
              </p:ext>
            </p:extLst>
          </p:nvPr>
        </p:nvGraphicFramePr>
        <p:xfrm>
          <a:off x="694689" y="2675692"/>
          <a:ext cx="7269163" cy="197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3" name="Equation" r:id="rId5" imgW="4724280" imgH="1282680" progId="Equation.DSMT4">
                  <p:embed/>
                </p:oleObj>
              </mc:Choice>
              <mc:Fallback>
                <p:oleObj name="Equation" r:id="rId5" imgW="4724280" imgH="1282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89" y="2675692"/>
                        <a:ext cx="7269163" cy="1973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526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771942B-ABD6-46AE-98A9-E133EB52F6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BC1928-37E9-4872-8295-308F57C613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FB8B00-CAEC-42D7-81BA-2C209D299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0A674B8-8AFD-4104-B8A8-54A74CAF5A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" y="1219200"/>
            <a:ext cx="9144000" cy="3312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5577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www.uic.edu/classes/eecs/eecs520/textbook/node32.html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数式" r:id="rId5" imgW="990360" imgH="634680" progId="Equation.3">
                  <p:embed/>
                </p:oleObj>
              </mc:Choice>
              <mc:Fallback>
                <p:oleObj name="数式" r:id="rId5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912991"/>
              </p:ext>
            </p:extLst>
          </p:nvPr>
        </p:nvGraphicFramePr>
        <p:xfrm>
          <a:off x="268288" y="1344613"/>
          <a:ext cx="8404225" cy="38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Equation" r:id="rId3" imgW="3936960" imgH="1790640" progId="Equation.DSMT4">
                  <p:embed/>
                </p:oleObj>
              </mc:Choice>
              <mc:Fallback>
                <p:oleObj name="Equation" r:id="rId3" imgW="3936960" imgH="1790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344613"/>
                        <a:ext cx="8404225" cy="382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15299"/>
              </p:ext>
            </p:extLst>
          </p:nvPr>
        </p:nvGraphicFramePr>
        <p:xfrm>
          <a:off x="228600" y="992907"/>
          <a:ext cx="8323358" cy="487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3" imgW="6717960" imgH="3924000" progId="Equation.DSMT4">
                  <p:embed/>
                </p:oleObj>
              </mc:Choice>
              <mc:Fallback>
                <p:oleObj name="Equation" r:id="rId3" imgW="6717960" imgH="392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2907"/>
                        <a:ext cx="8323358" cy="4872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56608"/>
              </p:ext>
            </p:extLst>
          </p:nvPr>
        </p:nvGraphicFramePr>
        <p:xfrm>
          <a:off x="1565910" y="842665"/>
          <a:ext cx="5667375" cy="535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数式" r:id="rId3" imgW="2717640" imgH="2565360" progId="Equation.3">
                  <p:embed/>
                </p:oleObj>
              </mc:Choice>
              <mc:Fallback>
                <p:oleObj name="数式" r:id="rId3" imgW="27176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910" y="842665"/>
                        <a:ext cx="5667375" cy="5358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egendre and Associated Legendre func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7E3032-7477-403B-B2FB-2E3518586545}"/>
              </a:ext>
            </a:extLst>
          </p:cNvPr>
          <p:cNvSpPr txBox="1"/>
          <p:nvPr/>
        </p:nvSpPr>
        <p:spPr>
          <a:xfrm>
            <a:off x="5867400" y="5334000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is the most common convention.</a:t>
            </a:r>
          </a:p>
        </p:txBody>
      </p:sp>
    </p:spTree>
    <p:extLst>
      <p:ext uri="{BB962C8B-B14F-4D97-AF65-F5344CB8AC3E}">
        <p14:creationId xmlns:p14="http://schemas.microsoft.com/office/powerpoint/2010/main" val="24832408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3FCB04F-6D04-45E1-8566-6D5692EB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BEB71E3-1493-41C1-8361-EEF11C79E1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8A6D16-F9D4-4637-84C3-307C41887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6F11E2-C5F5-40DE-84E4-73B8C662D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929818"/>
              </p:ext>
            </p:extLst>
          </p:nvPr>
        </p:nvGraphicFramePr>
        <p:xfrm>
          <a:off x="1676400" y="516731"/>
          <a:ext cx="5226050" cy="582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3" imgW="2323800" imgH="2590560" progId="Equation.DSMT4">
                  <p:embed/>
                </p:oleObj>
              </mc:Choice>
              <mc:Fallback>
                <p:oleObj name="Equation" r:id="rId3" imgW="2323800" imgH="259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516731"/>
                        <a:ext cx="5226050" cy="582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6971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3350" y="30004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70846"/>
              </p:ext>
            </p:extLst>
          </p:nvPr>
        </p:nvGraphicFramePr>
        <p:xfrm>
          <a:off x="457200" y="908163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08163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1A9D6D-A515-4F8F-A6DC-2B00DAD56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826880"/>
              </p:ext>
            </p:extLst>
          </p:nvPr>
        </p:nvGraphicFramePr>
        <p:xfrm>
          <a:off x="3429000" y="543857"/>
          <a:ext cx="5402580" cy="78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5" imgW="1930320" imgH="279360" progId="Equation.DSMT4">
                  <p:embed/>
                </p:oleObj>
              </mc:Choice>
              <mc:Fallback>
                <p:oleObj name="Equation" r:id="rId5" imgW="1930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543857"/>
                        <a:ext cx="5402580" cy="781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28</TotalTime>
  <Words>499</Words>
  <Application>Microsoft Office PowerPoint</Application>
  <PresentationFormat>On-screen Show (4:3)</PresentationFormat>
  <Paragraphs>132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43</cp:revision>
  <cp:lastPrinted>2020-01-31T17:53:07Z</cp:lastPrinted>
  <dcterms:created xsi:type="dcterms:W3CDTF">2012-01-10T18:32:24Z</dcterms:created>
  <dcterms:modified xsi:type="dcterms:W3CDTF">2022-01-31T16:56:48Z</dcterms:modified>
</cp:coreProperties>
</file>